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78" r:id="rId4"/>
    <p:sldId id="280" r:id="rId5"/>
    <p:sldId id="279" r:id="rId6"/>
    <p:sldId id="281" r:id="rId7"/>
    <p:sldId id="282" r:id="rId8"/>
    <p:sldId id="283" r:id="rId9"/>
    <p:sldId id="284" r:id="rId10"/>
    <p:sldId id="285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王坚" initials="A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-844" y="-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E84DCD-E4B2-4FB7-A811-2DEF2549DAC7}" type="datetimeFigureOut">
              <a:rPr lang="zh-CN" altLang="en-US" smtClean="0"/>
              <a:pPr/>
              <a:t>2018/12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5F4D20-0624-4EDD-9059-BF3C79D61A6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8/1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8/12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8/1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8/12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8/1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0B2C6-F675-4167-A7D3-5882779E25AD}" type="datetimeFigureOut">
              <a:rPr lang="zh-CN" altLang="en-US" smtClean="0"/>
              <a:pPr/>
              <a:t>2018/1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70B2C6-F675-4167-A7D3-5882779E25AD}" type="datetimeFigureOut">
              <a:rPr lang="zh-CN" altLang="en-US" smtClean="0"/>
              <a:pPr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8EE5FA-D948-43FE-AF14-2756C1205F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四次上机操作作业讲解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25366" y="1844824"/>
            <a:ext cx="6818634" cy="1307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3201272" y="3244334"/>
            <a:ext cx="27414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k=5;a1=1;a2=1;g=10,m=70;</a:t>
            </a:r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11560" y="4005064"/>
            <a:ext cx="8229600" cy="664915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学习要点：</a:t>
            </a:r>
            <a:r>
              <a:rPr lang="en-US" altLang="zh-CN" dirty="0" err="1" smtClean="0">
                <a:solidFill>
                  <a:srgbClr val="0070C0"/>
                </a:solidFill>
              </a:rPr>
              <a:t>simulink</a:t>
            </a:r>
            <a:r>
              <a:rPr lang="zh-CN" altLang="en-US" dirty="0" smtClean="0">
                <a:solidFill>
                  <a:srgbClr val="0070C0"/>
                </a:solidFill>
              </a:rPr>
              <a:t>建立微分方程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692696"/>
            <a:ext cx="5832648" cy="3164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6012160" y="4941168"/>
            <a:ext cx="11769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pengji.mdl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8676456" cy="6589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4"/>
          <p:cNvSpPr/>
          <p:nvPr/>
        </p:nvSpPr>
        <p:spPr>
          <a:xfrm>
            <a:off x="3851920" y="764704"/>
            <a:ext cx="79208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4860032" y="764704"/>
            <a:ext cx="79208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2771800" y="4293096"/>
            <a:ext cx="79208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1475656" y="2852936"/>
            <a:ext cx="79208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572000" y="332656"/>
          <a:ext cx="482036" cy="569044"/>
        </p:xfrm>
        <a:graphic>
          <a:graphicData uri="http://schemas.openxmlformats.org/presentationml/2006/ole">
            <p:oleObj spid="_x0000_s2051" name="Equation" r:id="rId4" imgW="279360" imgH="50796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652120" y="620688"/>
          <a:ext cx="713648" cy="442119"/>
        </p:xfrm>
        <a:graphic>
          <a:graphicData uri="http://schemas.openxmlformats.org/presentationml/2006/ole">
            <p:oleObj spid="_x0000_s2052" name="Equation" r:id="rId5" imgW="152280" imgH="13968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347864" y="476672"/>
          <a:ext cx="482036" cy="569044"/>
        </p:xfrm>
        <a:graphic>
          <a:graphicData uri="http://schemas.openxmlformats.org/presentationml/2006/ole">
            <p:oleObj spid="_x0000_s2053" name="Equation" r:id="rId6" imgW="279360" imgH="507960" progId="Equation.DSMT4">
              <p:embed/>
            </p:oleObj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7" cstate="print"/>
          <a:srcRect t="13652" r="32167" b="34014"/>
          <a:stretch>
            <a:fillRect/>
          </a:stretch>
        </p:blipFill>
        <p:spPr bwMode="auto">
          <a:xfrm>
            <a:off x="323528" y="5301208"/>
            <a:ext cx="3096344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202296"/>
            <a:ext cx="5904656" cy="442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6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664915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学习要点：子系统封装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23528" y="2924944"/>
          <a:ext cx="4429171" cy="2880320"/>
        </p:xfrm>
        <a:graphic>
          <a:graphicData uri="http://schemas.openxmlformats.org/presentationml/2006/ole">
            <p:oleObj spid="_x0000_s3075" name="位图图像" r:id="rId3" imgW="5087060" imgH="3315163" progId="PBrush">
              <p:embed/>
            </p:oleObj>
          </a:graphicData>
        </a:graphic>
      </p:graphicFrame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148064" y="1988840"/>
          <a:ext cx="3384376" cy="3920923"/>
        </p:xfrm>
        <a:graphic>
          <a:graphicData uri="http://schemas.openxmlformats.org/presentationml/2006/ole">
            <p:oleObj spid="_x0000_s3077" name="位图图像" r:id="rId4" imgW="3362794" imgH="3905795" progId="PBrush">
              <p:embed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467544" y="260648"/>
            <a:ext cx="73803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2</a:t>
            </a:r>
            <a:r>
              <a:rPr lang="zh-CN" altLang="zh-CN" sz="2000" dirty="0" smtClean="0"/>
              <a:t>、将第一题的微分方程求解模型进行子系统封装，画出模型图，展示参数配置对话框。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15616" y="692696"/>
            <a:ext cx="64624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3</a:t>
            </a:r>
            <a:r>
              <a:rPr lang="zh-CN" altLang="zh-CN" sz="2000" dirty="0" smtClean="0"/>
              <a:t>、试用构造</a:t>
            </a:r>
            <a:r>
              <a:rPr lang="en-US" altLang="zh-CN" sz="2000" dirty="0" smtClean="0"/>
              <a:t>S-</a:t>
            </a:r>
            <a:r>
              <a:rPr lang="zh-CN" altLang="zh-CN" sz="2000" dirty="0" smtClean="0"/>
              <a:t>函数方法，求解第一题的微分方程，将模型图画出，并展示</a:t>
            </a:r>
            <a:r>
              <a:rPr lang="en-US" altLang="zh-CN" sz="2000" dirty="0" smtClean="0"/>
              <a:t>S-</a:t>
            </a:r>
            <a:r>
              <a:rPr lang="zh-CN" altLang="zh-CN" sz="2000" dirty="0" smtClean="0"/>
              <a:t>函数的</a:t>
            </a:r>
            <a:r>
              <a:rPr lang="en-US" altLang="zh-CN" sz="2000" dirty="0" smtClean="0"/>
              <a:t>M</a:t>
            </a:r>
            <a:r>
              <a:rPr lang="zh-CN" altLang="zh-CN" sz="2000" dirty="0" smtClean="0"/>
              <a:t>文件的内容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  <p:sp>
        <p:nvSpPr>
          <p:cNvPr id="5" name="内容占位符 6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664915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学习要点：</a:t>
            </a:r>
            <a:r>
              <a:rPr lang="en-US" altLang="zh-CN" dirty="0" smtClean="0">
                <a:solidFill>
                  <a:srgbClr val="0070C0"/>
                </a:solidFill>
              </a:rPr>
              <a:t>S-function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395535" y="3284984"/>
          <a:ext cx="4010371" cy="1962522"/>
        </p:xfrm>
        <a:graphic>
          <a:graphicData uri="http://schemas.openxmlformats.org/presentationml/2006/ole">
            <p:oleObj spid="_x0000_s28673" name="位图图像" r:id="rId3" imgW="2685714" imgH="1314286" progId="PBrush">
              <p:embed/>
            </p:oleObj>
          </a:graphicData>
        </a:graphic>
      </p:graphicFrame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389962" y="1628800"/>
          <a:ext cx="3998462" cy="4415240"/>
        </p:xfrm>
        <a:graphic>
          <a:graphicData uri="http://schemas.openxmlformats.org/presentationml/2006/ole">
            <p:oleObj spid="_x0000_s28675" name="位图图像" r:id="rId4" imgW="3629532" imgH="4009524" progId="PBrush">
              <p:embed/>
            </p:oleObj>
          </a:graphicData>
        </a:graphic>
      </p:graphicFrame>
      <p:sp>
        <p:nvSpPr>
          <p:cNvPr id="10" name="椭圆 9"/>
          <p:cNvSpPr/>
          <p:nvPr/>
        </p:nvSpPr>
        <p:spPr>
          <a:xfrm>
            <a:off x="6084168" y="4725144"/>
            <a:ext cx="1440160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5580112" y="4365104"/>
            <a:ext cx="1440160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444208" y="1124744"/>
            <a:ext cx="1491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bengjifun.mdl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bengjiexp.m</a:t>
            </a:r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568" y="1556792"/>
            <a:ext cx="9025432" cy="4512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3347864" y="3140968"/>
            <a:ext cx="1512168" cy="216024"/>
          </a:xfrm>
          <a:prstGeom prst="rect">
            <a:avLst/>
          </a:prstGeom>
          <a:solidFill>
            <a:srgbClr val="FFFF00">
              <a:alpha val="2902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124744"/>
            <a:ext cx="8222833" cy="3393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556792"/>
            <a:ext cx="6591118" cy="4044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</TotalTime>
  <Words>78</Words>
  <Application>Microsoft Office PowerPoint</Application>
  <PresentationFormat>全屏显示(4:3)</PresentationFormat>
  <Paragraphs>10</Paragraphs>
  <Slides>1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3" baseType="lpstr">
      <vt:lpstr>Office 主题</vt:lpstr>
      <vt:lpstr>Equation</vt:lpstr>
      <vt:lpstr>位图图像</vt:lpstr>
      <vt:lpstr>第四次上机操作作业讲解</vt:lpstr>
      <vt:lpstr>幻灯片 2</vt:lpstr>
      <vt:lpstr>幻灯片 3</vt:lpstr>
      <vt:lpstr>幻灯片 4</vt:lpstr>
      <vt:lpstr>幻灯片 5</vt:lpstr>
      <vt:lpstr>幻灯片 6</vt:lpstr>
      <vt:lpstr>bengjiexp.m</vt:lpstr>
      <vt:lpstr>幻灯片 8</vt:lpstr>
      <vt:lpstr>幻灯片 9</vt:lpstr>
      <vt:lpstr>幻灯片 10</vt:lpstr>
    </vt:vector>
  </TitlesOfParts>
  <Company>番茄花园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次上机操作作业讲解</dc:title>
  <dc:creator>王坚</dc:creator>
  <cp:lastModifiedBy>王坚</cp:lastModifiedBy>
  <cp:revision>37</cp:revision>
  <dcterms:created xsi:type="dcterms:W3CDTF">2014-10-13T05:36:55Z</dcterms:created>
  <dcterms:modified xsi:type="dcterms:W3CDTF">2018-12-04T02:25:38Z</dcterms:modified>
</cp:coreProperties>
</file>